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294E" w:rsidRPr="00771C60" w:rsidRDefault="00F9658E">
      <w:pPr>
        <w:rPr>
          <w:sz w:val="28"/>
        </w:rPr>
      </w:pPr>
      <w:bookmarkStart w:id="0" w:name="_GoBack"/>
      <w:bookmarkEnd w:id="0"/>
      <w:r>
        <w:rPr>
          <w:sz w:val="28"/>
        </w:rPr>
        <w:t xml:space="preserve">PRACA KONTROLNA Z FIZYKI </w:t>
      </w:r>
    </w:p>
    <w:p w:rsidR="00771C60" w:rsidRPr="00771C60" w:rsidRDefault="00771C60">
      <w:pPr>
        <w:rPr>
          <w:b/>
          <w:sz w:val="24"/>
        </w:rPr>
      </w:pPr>
      <w:r w:rsidRPr="00771C60">
        <w:rPr>
          <w:b/>
          <w:sz w:val="24"/>
        </w:rPr>
        <w:t>W zadaniach obliczeniowych podaj: dane, szukane, wzór, rozwiązanie i odpowiedź.</w:t>
      </w:r>
    </w:p>
    <w:p w:rsidR="00FC0A57" w:rsidRDefault="00FC0A57" w:rsidP="00FC0A57">
      <w:pPr>
        <w:widowControl w:val="0"/>
        <w:numPr>
          <w:ilvl w:val="0"/>
          <w:numId w:val="1"/>
        </w:numPr>
        <w:suppressAutoHyphens/>
        <w:spacing w:after="0" w:line="240" w:lineRule="auto"/>
      </w:pPr>
      <w:r>
        <w:t>Oblicz prędkość ciała, które poruszając się ruchem jednostajnym w czasie 50 sekund przebyło drogę 250m</w:t>
      </w: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8920DB" w:rsidRDefault="008920DB" w:rsidP="00FC0A57">
      <w:pPr>
        <w:widowControl w:val="0"/>
        <w:suppressAutoHyphens/>
        <w:spacing w:after="0" w:line="240" w:lineRule="auto"/>
      </w:pPr>
    </w:p>
    <w:p w:rsidR="008920DB" w:rsidRDefault="008920DB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FC0A57" w:rsidRDefault="00FC0A57" w:rsidP="00FC0A57">
      <w:pPr>
        <w:widowControl w:val="0"/>
        <w:suppressAutoHyphens/>
        <w:spacing w:after="0" w:line="240" w:lineRule="auto"/>
      </w:pPr>
    </w:p>
    <w:p w:rsidR="008920DB" w:rsidRDefault="00FC0A57" w:rsidP="008920DB">
      <w:pPr>
        <w:pStyle w:val="Akapitzlist"/>
        <w:numPr>
          <w:ilvl w:val="0"/>
          <w:numId w:val="1"/>
        </w:numPr>
      </w:pPr>
      <w:r>
        <w:t xml:space="preserve">Pociąg ruszył z miejsca. Oblicz jaką prędkość osiągnął, jeśli rozpędzał się przez 10 sekund z przyspieszeniem 1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8920DB" w:rsidRDefault="008920DB" w:rsidP="008920DB">
      <w:pPr>
        <w:spacing w:after="0" w:line="240" w:lineRule="auto"/>
      </w:pPr>
    </w:p>
    <w:p w:rsidR="008920DB" w:rsidRDefault="008920DB" w:rsidP="008920DB">
      <w:pPr>
        <w:spacing w:after="0" w:line="240" w:lineRule="auto"/>
      </w:pPr>
    </w:p>
    <w:p w:rsidR="008920DB" w:rsidRDefault="008920DB" w:rsidP="008920DB">
      <w:pPr>
        <w:spacing w:after="0" w:line="240" w:lineRule="auto"/>
      </w:pPr>
    </w:p>
    <w:p w:rsidR="008920DB" w:rsidRDefault="008920DB" w:rsidP="008920DB">
      <w:pPr>
        <w:spacing w:after="0" w:line="240" w:lineRule="auto"/>
      </w:pPr>
    </w:p>
    <w:p w:rsidR="008920DB" w:rsidRDefault="00771C60" w:rsidP="008920DB">
      <w:pPr>
        <w:pStyle w:val="Akapitzlist"/>
        <w:numPr>
          <w:ilvl w:val="0"/>
          <w:numId w:val="12"/>
        </w:numPr>
        <w:spacing w:after="0" w:line="240" w:lineRule="auto"/>
      </w:pPr>
      <w:r>
        <w:t>Oblicz</w:t>
      </w:r>
      <w:r w:rsidR="008920DB">
        <w:t xml:space="preserve"> wartość siły z jaką Ziemia przyciąga ciało o masie 3kg.</w:t>
      </w:r>
    </w:p>
    <w:p w:rsidR="008920DB" w:rsidRDefault="008920DB" w:rsidP="008920DB">
      <w:pPr>
        <w:spacing w:after="0" w:line="240" w:lineRule="auto"/>
      </w:pPr>
    </w:p>
    <w:p w:rsidR="008920DB" w:rsidRDefault="008920DB" w:rsidP="008920DB">
      <w:pPr>
        <w:spacing w:after="0" w:line="240" w:lineRule="auto"/>
      </w:pPr>
    </w:p>
    <w:p w:rsidR="008920DB" w:rsidRDefault="008920DB" w:rsidP="008920DB">
      <w:pPr>
        <w:spacing w:after="0" w:line="240" w:lineRule="auto"/>
      </w:pPr>
    </w:p>
    <w:p w:rsidR="008920DB" w:rsidRDefault="008920DB" w:rsidP="008920DB">
      <w:pPr>
        <w:spacing w:after="0" w:line="240" w:lineRule="auto"/>
      </w:pPr>
    </w:p>
    <w:p w:rsidR="00771C60" w:rsidRDefault="00771C60" w:rsidP="00771C60"/>
    <w:p w:rsidR="00771C60" w:rsidRDefault="00771C60" w:rsidP="00771C60"/>
    <w:p w:rsidR="00771C60" w:rsidRDefault="00771C60" w:rsidP="00771C60"/>
    <w:p w:rsidR="00771C60" w:rsidRDefault="00771C60" w:rsidP="00360F1D">
      <w:pPr>
        <w:pStyle w:val="Akapitzlist"/>
        <w:numPr>
          <w:ilvl w:val="0"/>
          <w:numId w:val="13"/>
        </w:numPr>
      </w:pPr>
      <w:r>
        <w:t>Zdefiniuj topnienie.</w:t>
      </w:r>
    </w:p>
    <w:p w:rsidR="00771C60" w:rsidRDefault="00771C60" w:rsidP="00771C60"/>
    <w:p w:rsidR="00771C60" w:rsidRDefault="00771C60" w:rsidP="00771C60"/>
    <w:p w:rsidR="00771C60" w:rsidRDefault="00771C60" w:rsidP="00771C60"/>
    <w:p w:rsidR="00771C60" w:rsidRDefault="00771C60" w:rsidP="00771C60">
      <w:pPr>
        <w:pStyle w:val="Akapitzlist"/>
        <w:numPr>
          <w:ilvl w:val="0"/>
          <w:numId w:val="13"/>
        </w:numPr>
      </w:pPr>
      <w:r>
        <w:t xml:space="preserve">Jakimi cechami charakteryzuje się ciało gazowe? </w:t>
      </w:r>
    </w:p>
    <w:p w:rsidR="008920DB" w:rsidRDefault="008920DB" w:rsidP="008920DB"/>
    <w:p w:rsidR="00360F1D" w:rsidRDefault="00360F1D" w:rsidP="008920DB"/>
    <w:p w:rsidR="008920DB" w:rsidRDefault="008920DB" w:rsidP="00771C60">
      <w:pPr>
        <w:pStyle w:val="Akapitzlist"/>
        <w:numPr>
          <w:ilvl w:val="0"/>
          <w:numId w:val="14"/>
        </w:numPr>
      </w:pPr>
      <w:r>
        <w:lastRenderedPageBreak/>
        <w:t xml:space="preserve">Ile energii </w:t>
      </w:r>
      <w:r w:rsidRPr="00651123">
        <w:t xml:space="preserve"> należy dostarczyć </w:t>
      </w:r>
      <w:r>
        <w:t xml:space="preserve"> w </w:t>
      </w:r>
      <w:r w:rsidRPr="00651123">
        <w:t>celu ogrzania 2 kg żelaza (</w:t>
      </w:r>
      <w:r w:rsidRPr="003852AE">
        <w:rPr>
          <w:i/>
        </w:rPr>
        <w:t>c</w:t>
      </w:r>
      <w:r w:rsidRPr="00651123">
        <w:t xml:space="preserve"> = 450 </w:t>
      </w:r>
      <w:r w:rsidRPr="00AF4B00">
        <w:rPr>
          <w:position w:val="-20"/>
        </w:rPr>
        <w:object w:dxaOrig="5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22.8pt" o:ole="">
            <v:imagedata r:id="rId5" o:title=""/>
          </v:shape>
          <o:OLEObject Type="Embed" ProgID="Equation.DSMT4" ShapeID="_x0000_i1025" DrawAspect="Content" ObjectID="_1663142990" r:id="rId6"/>
        </w:object>
      </w:r>
      <w:r w:rsidRPr="00651123">
        <w:t>) od temperatury 30°C do temperatury 40°C</w:t>
      </w:r>
      <w:r>
        <w:t>.</w:t>
      </w:r>
    </w:p>
    <w:p w:rsidR="008920DB" w:rsidRDefault="008920DB" w:rsidP="008920DB"/>
    <w:p w:rsidR="008920DB" w:rsidRDefault="008920DB" w:rsidP="008920DB"/>
    <w:p w:rsidR="008920DB" w:rsidRDefault="008920DB" w:rsidP="008920DB"/>
    <w:p w:rsidR="00360F1D" w:rsidRDefault="00360F1D" w:rsidP="008920DB"/>
    <w:p w:rsidR="00360F1D" w:rsidRDefault="00360F1D" w:rsidP="008920DB"/>
    <w:p w:rsidR="00FC0A57" w:rsidRDefault="00360F1D" w:rsidP="00360F1D">
      <w:pPr>
        <w:pStyle w:val="Akapitzlist"/>
        <w:numPr>
          <w:ilvl w:val="0"/>
          <w:numId w:val="13"/>
        </w:numPr>
      </w:pPr>
      <w:r>
        <w:t>Podaj prawo Archimedesa</w:t>
      </w:r>
    </w:p>
    <w:p w:rsidR="00360F1D" w:rsidRDefault="00360F1D" w:rsidP="00360F1D"/>
    <w:p w:rsidR="00360F1D" w:rsidRDefault="00360F1D" w:rsidP="00360F1D"/>
    <w:p w:rsidR="00360F1D" w:rsidRDefault="00360F1D" w:rsidP="00360F1D"/>
    <w:p w:rsidR="00360F1D" w:rsidRDefault="00360F1D" w:rsidP="00360F1D"/>
    <w:p w:rsidR="00360F1D" w:rsidRDefault="00360F1D" w:rsidP="00360F1D"/>
    <w:p w:rsidR="00360F1D" w:rsidRDefault="00360F1D" w:rsidP="00360F1D">
      <w:pPr>
        <w:pStyle w:val="Akapitzlist"/>
        <w:numPr>
          <w:ilvl w:val="0"/>
          <w:numId w:val="13"/>
        </w:numPr>
      </w:pPr>
      <w:r>
        <w:t xml:space="preserve">Oblicz masę 5 litrów oleju. Przyjmij gęstość oleju </w:t>
      </w:r>
      <m:oMath>
        <m:r>
          <w:rPr>
            <w:rFonts w:ascii="Cambria Math" w:hAnsi="Cambria Math"/>
          </w:rPr>
          <m:t>d=0,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sectPr w:rsidR="00360F1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4AD1D45"/>
    <w:multiLevelType w:val="hybridMultilevel"/>
    <w:tmpl w:val="F040556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C73B15"/>
    <w:multiLevelType w:val="hybridMultilevel"/>
    <w:tmpl w:val="C1E4BC0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520D0A"/>
    <w:multiLevelType w:val="multilevel"/>
    <w:tmpl w:val="0F9414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" w15:restartNumberingAfterBreak="0">
    <w:nsid w:val="2455136D"/>
    <w:multiLevelType w:val="multilevel"/>
    <w:tmpl w:val="9D7ADC7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5" w15:restartNumberingAfterBreak="0">
    <w:nsid w:val="2B1D2C5D"/>
    <w:multiLevelType w:val="multilevel"/>
    <w:tmpl w:val="6CEE521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6" w15:restartNumberingAfterBreak="0">
    <w:nsid w:val="2D55615C"/>
    <w:multiLevelType w:val="hybridMultilevel"/>
    <w:tmpl w:val="A41EBEE6"/>
    <w:lvl w:ilvl="0" w:tplc="04150017">
      <w:start w:val="1"/>
      <w:numFmt w:val="lowerLetter"/>
      <w:lvlText w:val="%1)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36F3AEF"/>
    <w:multiLevelType w:val="hybridMultilevel"/>
    <w:tmpl w:val="D35AD2F4"/>
    <w:lvl w:ilvl="0" w:tplc="0415000F">
      <w:start w:val="1"/>
      <w:numFmt w:val="decimal"/>
      <w:lvlText w:val="%1.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FA37495"/>
    <w:multiLevelType w:val="multilevel"/>
    <w:tmpl w:val="B51A4F6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9" w15:restartNumberingAfterBreak="0">
    <w:nsid w:val="529B4AB0"/>
    <w:multiLevelType w:val="multilevel"/>
    <w:tmpl w:val="331E51FC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0" w15:restartNumberingAfterBreak="0">
    <w:nsid w:val="529C695B"/>
    <w:multiLevelType w:val="multilevel"/>
    <w:tmpl w:val="0F9414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1" w15:restartNumberingAfterBreak="0">
    <w:nsid w:val="61D15F19"/>
    <w:multiLevelType w:val="hybridMultilevel"/>
    <w:tmpl w:val="210EA1BC"/>
    <w:lvl w:ilvl="0" w:tplc="68089CD2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360" w:hanging="360"/>
      </w:pPr>
    </w:lvl>
    <w:lvl w:ilvl="2" w:tplc="0415001B" w:tentative="1">
      <w:start w:val="1"/>
      <w:numFmt w:val="lowerRoman"/>
      <w:lvlText w:val="%3."/>
      <w:lvlJc w:val="right"/>
      <w:pPr>
        <w:ind w:left="1080" w:hanging="180"/>
      </w:pPr>
    </w:lvl>
    <w:lvl w:ilvl="3" w:tplc="0415000F" w:tentative="1">
      <w:start w:val="1"/>
      <w:numFmt w:val="decimal"/>
      <w:lvlText w:val="%4."/>
      <w:lvlJc w:val="left"/>
      <w:pPr>
        <w:ind w:left="1800" w:hanging="360"/>
      </w:pPr>
    </w:lvl>
    <w:lvl w:ilvl="4" w:tplc="04150019" w:tentative="1">
      <w:start w:val="1"/>
      <w:numFmt w:val="lowerLetter"/>
      <w:lvlText w:val="%5."/>
      <w:lvlJc w:val="left"/>
      <w:pPr>
        <w:ind w:left="2520" w:hanging="360"/>
      </w:pPr>
    </w:lvl>
    <w:lvl w:ilvl="5" w:tplc="0415001B" w:tentative="1">
      <w:start w:val="1"/>
      <w:numFmt w:val="lowerRoman"/>
      <w:lvlText w:val="%6."/>
      <w:lvlJc w:val="right"/>
      <w:pPr>
        <w:ind w:left="3240" w:hanging="180"/>
      </w:pPr>
    </w:lvl>
    <w:lvl w:ilvl="6" w:tplc="0415000F" w:tentative="1">
      <w:start w:val="1"/>
      <w:numFmt w:val="decimal"/>
      <w:lvlText w:val="%7."/>
      <w:lvlJc w:val="left"/>
      <w:pPr>
        <w:ind w:left="3960" w:hanging="360"/>
      </w:pPr>
    </w:lvl>
    <w:lvl w:ilvl="7" w:tplc="04150019" w:tentative="1">
      <w:start w:val="1"/>
      <w:numFmt w:val="lowerLetter"/>
      <w:lvlText w:val="%8."/>
      <w:lvlJc w:val="left"/>
      <w:pPr>
        <w:ind w:left="4680" w:hanging="360"/>
      </w:pPr>
    </w:lvl>
    <w:lvl w:ilvl="8" w:tplc="0415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2" w15:restartNumberingAfterBreak="0">
    <w:nsid w:val="6D7C0F49"/>
    <w:multiLevelType w:val="hybridMultilevel"/>
    <w:tmpl w:val="4DDC5FB2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3A6352"/>
    <w:multiLevelType w:val="hybridMultilevel"/>
    <w:tmpl w:val="F0B8657C"/>
    <w:lvl w:ilvl="0" w:tplc="CDF4B20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B280158"/>
    <w:multiLevelType w:val="multilevel"/>
    <w:tmpl w:val="7CF67C8E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5" w15:restartNumberingAfterBreak="0">
    <w:nsid w:val="7EBC3F28"/>
    <w:multiLevelType w:val="hybridMultilevel"/>
    <w:tmpl w:val="9202C74A"/>
    <w:lvl w:ilvl="0" w:tplc="820EC1E2">
      <w:start w:val="1"/>
      <w:numFmt w:val="upp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13"/>
  </w:num>
  <w:num w:numId="4">
    <w:abstractNumId w:val="7"/>
  </w:num>
  <w:num w:numId="5">
    <w:abstractNumId w:val="15"/>
  </w:num>
  <w:num w:numId="6">
    <w:abstractNumId w:val="12"/>
  </w:num>
  <w:num w:numId="7">
    <w:abstractNumId w:val="6"/>
  </w:num>
  <w:num w:numId="8">
    <w:abstractNumId w:val="2"/>
  </w:num>
  <w:num w:numId="9">
    <w:abstractNumId w:val="11"/>
  </w:num>
  <w:num w:numId="10">
    <w:abstractNumId w:val="8"/>
  </w:num>
  <w:num w:numId="11">
    <w:abstractNumId w:val="5"/>
  </w:num>
  <w:num w:numId="12">
    <w:abstractNumId w:val="4"/>
  </w:num>
  <w:num w:numId="13">
    <w:abstractNumId w:val="3"/>
  </w:num>
  <w:num w:numId="14">
    <w:abstractNumId w:val="14"/>
  </w:num>
  <w:num w:numId="15">
    <w:abstractNumId w:val="9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A57"/>
    <w:rsid w:val="00360F1D"/>
    <w:rsid w:val="0071294E"/>
    <w:rsid w:val="00743BB4"/>
    <w:rsid w:val="00771C60"/>
    <w:rsid w:val="008920DB"/>
    <w:rsid w:val="00F9658E"/>
    <w:rsid w:val="00FC0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E75C265-9239-4A55-805D-D7B8E2B172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C0A57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FC0A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FC0A57"/>
    <w:rPr>
      <w:rFonts w:ascii="Tahoma" w:hAnsi="Tahoma" w:cs="Tahoma"/>
      <w:sz w:val="16"/>
      <w:szCs w:val="16"/>
    </w:rPr>
  </w:style>
  <w:style w:type="character" w:styleId="Tekstzastpczy">
    <w:name w:val="Placeholder Text"/>
    <w:basedOn w:val="Domylnaczcionkaakapitu"/>
    <w:uiPriority w:val="99"/>
    <w:semiHidden/>
    <w:rsid w:val="00360F1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5</Words>
  <Characters>632</Characters>
  <Application>Microsoft Office Word</Application>
  <DocSecurity>0</DocSecurity>
  <Lines>5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nieszka</dc:creator>
  <cp:lastModifiedBy>hp</cp:lastModifiedBy>
  <cp:revision>2</cp:revision>
  <dcterms:created xsi:type="dcterms:W3CDTF">2020-10-02T09:23:00Z</dcterms:created>
  <dcterms:modified xsi:type="dcterms:W3CDTF">2020-10-02T09:23:00Z</dcterms:modified>
</cp:coreProperties>
</file>